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60" r:id="rId3"/>
    <p:sldId id="261" r:id="rId4"/>
    <p:sldId id="283" r:id="rId5"/>
    <p:sldId id="284" r:id="rId6"/>
    <p:sldId id="285" r:id="rId7"/>
    <p:sldId id="28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</a:t>
            </a:r>
            <a:r>
              <a:rPr lang="en-US" sz="6600" b="1" i="1" u="sng" dirty="0" smtClean="0">
                <a:solidFill>
                  <a:srgbClr val="3333FF"/>
                </a:solidFill>
                <a:latin typeface="VNI-Brush" pitchFamily="2" charset="0"/>
              </a:rPr>
              <a:t>6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905000"/>
            <a:ext cx="8728075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HOẠT ĐỘNG THỰC HÀNH VÀ TRẢI NGHIỆM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595745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HOẠT ĐỘNG THỰC HÀNH VÀ TRẢI NGHIỆ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61263" y="1132820"/>
            <a:ext cx="8799802" cy="138499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986997"/>
              </p:ext>
            </p:extLst>
          </p:nvPr>
        </p:nvGraphicFramePr>
        <p:xfrm>
          <a:off x="2133600" y="2362200"/>
          <a:ext cx="678180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83992"/>
                <a:gridCol w="3797808"/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â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OCB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ietin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9,5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echcom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gri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,5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116609" y="5410200"/>
            <a:ext cx="893618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7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457200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HOẠT ĐỘNG THỰC HÀNH VÀ TRẢI NGHIỆ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352800" y="914400"/>
            <a:ext cx="2758137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778538"/>
              </p:ext>
            </p:extLst>
          </p:nvPr>
        </p:nvGraphicFramePr>
        <p:xfrm>
          <a:off x="304799" y="1447800"/>
          <a:ext cx="8596745" cy="4275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4567"/>
                <a:gridCol w="2532234"/>
                <a:gridCol w="3719944"/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â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iền</a:t>
                      </a:r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ốc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au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OCB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ietin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9,5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echcom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4033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gri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,5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243944" y="2417618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10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40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223162" y="3248615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0.9,5%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38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209307" y="4079612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0.9%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36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223161" y="4910609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0.8,5%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34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30923" y="6039600"/>
            <a:ext cx="8201889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24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7" grpId="0"/>
      <p:bldP spid="8" grpId="0"/>
      <p:bldP spid="9" grpId="0"/>
      <p:bldP spid="10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457200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HOẠT ĐỘNG THỰC HÀNH VÀ TRẢI NGHIỆ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9952067"/>
              </p:ext>
            </p:extLst>
          </p:nvPr>
        </p:nvGraphicFramePr>
        <p:xfrm>
          <a:off x="304799" y="990601"/>
          <a:ext cx="8596745" cy="4038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4567"/>
                <a:gridCol w="2532234"/>
                <a:gridCol w="3719944"/>
              </a:tblGrid>
              <a:tr h="863685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gâ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àng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uất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ột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iền</a:t>
                      </a:r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ã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gốc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sau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2 </a:t>
                      </a:r>
                      <a:r>
                        <a:rPr lang="en-US" sz="2400" b="1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OCB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0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Vietin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9,5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echcom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9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9372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griBank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8,5%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5195452" y="1828800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200.10%) 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240 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195451" y="2666448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0.9,5%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38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195450" y="3497445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0.9%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36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5223160" y="4320686"/>
            <a:ext cx="3643745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00 + (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00.8,5%)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2</a:t>
            </a:r>
          </a:p>
          <a:p>
            <a:pPr algn="ctr"/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34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207818" y="5151683"/>
            <a:ext cx="893618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CB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oa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8 000 000 đ.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ạ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ợ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79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34637" y="457200"/>
            <a:ext cx="8936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5400" y="0"/>
            <a:ext cx="9118600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HOẠT ĐỘNG THỰC HÀNH VÀ TRẢI NGHIỆM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5400" y="840768"/>
            <a:ext cx="8936182" cy="2078644"/>
            <a:chOff x="25400" y="840768"/>
            <a:chExt cx="8936182" cy="2078644"/>
          </a:xfrm>
        </p:grpSpPr>
        <p:sp>
          <p:nvSpPr>
            <p:cNvPr id="12" name="TextBox 4"/>
            <p:cNvSpPr txBox="1">
              <a:spLocks noChangeArrowheads="1"/>
            </p:cNvSpPr>
            <p:nvPr/>
          </p:nvSpPr>
          <p:spPr bwMode="auto">
            <a:xfrm>
              <a:off x="25400" y="980420"/>
              <a:ext cx="8936182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oán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6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ỏ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há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ò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y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é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algn="just" eaLnBrk="1" hangingPunct="1"/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ă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iỏ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khá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ớp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6A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114147"/>
                </p:ext>
              </p:extLst>
            </p:nvPr>
          </p:nvGraphicFramePr>
          <p:xfrm>
            <a:off x="4038600" y="1316229"/>
            <a:ext cx="244029" cy="63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1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038600" y="1316229"/>
                          <a:ext cx="244029" cy="63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568775"/>
                </p:ext>
              </p:extLst>
            </p:nvPr>
          </p:nvGraphicFramePr>
          <p:xfrm>
            <a:off x="5967156" y="840768"/>
            <a:ext cx="224350" cy="63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7156" y="840768"/>
                          <a:ext cx="224350" cy="63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3657600" y="25908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96982" y="3160815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473450" y="3035975"/>
            <a:ext cx="2330450" cy="766763"/>
            <a:chOff x="3473450" y="3035975"/>
            <a:chExt cx="2330450" cy="766763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3386923"/>
                </p:ext>
              </p:extLst>
            </p:nvPr>
          </p:nvGraphicFramePr>
          <p:xfrm>
            <a:off x="3473450" y="3035975"/>
            <a:ext cx="11112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3" name="Equation" r:id="rId7" imgW="571320" imgH="393480" progId="Equation.DSMT4">
                    <p:embed/>
                  </p:oleObj>
                </mc:Choice>
                <mc:Fallback>
                  <p:oleObj name="Equation" r:id="rId7" imgW="57132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3450" y="3035975"/>
                          <a:ext cx="1111250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4"/>
            <p:cNvSpPr txBox="1">
              <a:spLocks noChangeArrowheads="1"/>
            </p:cNvSpPr>
            <p:nvPr/>
          </p:nvSpPr>
          <p:spPr bwMode="auto">
            <a:xfrm>
              <a:off x="4584700" y="3181022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HS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76200" y="396240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425825" y="3886200"/>
            <a:ext cx="2391930" cy="766763"/>
            <a:chOff x="3411970" y="3035975"/>
            <a:chExt cx="2391930" cy="766763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794340"/>
                </p:ext>
              </p:extLst>
            </p:nvPr>
          </p:nvGraphicFramePr>
          <p:xfrm>
            <a:off x="3411970" y="3035975"/>
            <a:ext cx="123507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4" name="Equation" r:id="rId9" imgW="634680" imgH="393480" progId="Equation.DSMT4">
                    <p:embed/>
                  </p:oleObj>
                </mc:Choice>
                <mc:Fallback>
                  <p:oleObj name="Equation" r:id="rId9" imgW="634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970" y="3035975"/>
                          <a:ext cx="1235075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4584700" y="3181022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(HS)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31618" y="4724400"/>
            <a:ext cx="7259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707446"/>
              </p:ext>
            </p:extLst>
          </p:nvPr>
        </p:nvGraphicFramePr>
        <p:xfrm>
          <a:off x="6781800" y="4643437"/>
          <a:ext cx="19256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43437"/>
                        <a:ext cx="19256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0" y="5410200"/>
            <a:ext cx="72597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80217"/>
              </p:ext>
            </p:extLst>
          </p:nvPr>
        </p:nvGraphicFramePr>
        <p:xfrm>
          <a:off x="6623050" y="5257800"/>
          <a:ext cx="24447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13" imgW="1257120" imgH="393480" progId="Equation.DSMT4">
                  <p:embed/>
                </p:oleObj>
              </mc:Choice>
              <mc:Fallback>
                <p:oleObj name="Equation" r:id="rId13" imgW="125712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50" y="5257800"/>
                        <a:ext cx="24447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4"/>
          <p:cNvSpPr txBox="1">
            <a:spLocks noChangeArrowheads="1"/>
          </p:cNvSpPr>
          <p:nvPr/>
        </p:nvSpPr>
        <p:spPr bwMode="auto">
          <a:xfrm>
            <a:off x="6927" y="5943600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25400" y="6432974"/>
            <a:ext cx="8229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00% - 20% - 42,85% = 37,15%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36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" grpId="0"/>
      <p:bldP spid="16" grpId="0"/>
      <p:bldP spid="19" grpId="0"/>
      <p:bldP spid="23" grpId="0"/>
      <p:bldP spid="26" grpId="0"/>
      <p:bldP spid="28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D:\DU LIEU QUAN TRONG -HUEBOM\CA VIDEO NEN PPT\87032695_2366654480291534_7550447271079313408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18"/>
            <a:ext cx="9102478" cy="6829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96917" y="210875"/>
            <a:ext cx="868090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en-US" sz="5400" b="1" cap="none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</TotalTime>
  <Words>587</Words>
  <Application>Microsoft Office PowerPoint</Application>
  <PresentationFormat>On-screen Show (4:3)</PresentationFormat>
  <Paragraphs>80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11</cp:revision>
  <dcterms:created xsi:type="dcterms:W3CDTF">2021-07-27T23:26:22Z</dcterms:created>
  <dcterms:modified xsi:type="dcterms:W3CDTF">2021-07-31T02:51:58Z</dcterms:modified>
</cp:coreProperties>
</file>